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69" r:id="rId2"/>
    <p:sldId id="273" r:id="rId3"/>
    <p:sldId id="274" r:id="rId4"/>
    <p:sldId id="258" r:id="rId5"/>
    <p:sldId id="275" r:id="rId6"/>
    <p:sldId id="276" r:id="rId7"/>
    <p:sldId id="262" r:id="rId8"/>
    <p:sldId id="264" r:id="rId9"/>
    <p:sldId id="268" r:id="rId1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1"/>
    </p:embeddedFont>
    <p:embeddedFont>
      <p:font typeface="VNI-Times" pitchFamily="2" charset="0"/>
      <p:regular r:id="rId12"/>
      <p:bold r:id="rId13"/>
      <p:italic r:id="rId14"/>
      <p:boldItalic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66"/>
    <a:srgbClr val="FFFFFF"/>
    <a:srgbClr val="FF00FF"/>
    <a:srgbClr val="00CC00"/>
    <a:srgbClr val="FF66FF"/>
    <a:srgbClr val="FF3300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716" autoAdjust="0"/>
  </p:normalViewPr>
  <p:slideViewPr>
    <p:cSldViewPr>
      <p:cViewPr varScale="1">
        <p:scale>
          <a:sx n="113" d="100"/>
          <a:sy n="113" d="100"/>
        </p:scale>
        <p:origin x="14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0D6F1-7722-47C5-BF72-1267A99DD9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D7FFE1A-32A4-4FF5-89CC-30A28B86B6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DAB8-E7DA-45F9-A436-E131E0533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0DE38-1EE5-4F7D-B7DA-AB1845B8E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E1AB5-D952-4BF2-81EF-CDD2C3316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2B9B8-C60B-4E29-A135-5391B4621D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622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6A715-DD1D-4851-B1EF-EAB30C9A0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A98B3-7B34-44A0-8A64-AF935DB66C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AA9F60-D986-4333-9985-C1D7361659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43B997-8362-4533-88B2-5894EBB2F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AAAF46-B588-4A99-9D9C-0468E4886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66E480-6E4C-4D42-957C-4818C43E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92CE4-CE82-4B73-82F0-F57D0D3E87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426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9354F-FA42-4879-9D56-D397A21DB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4882B1-9AF0-437B-AE93-E9C464607D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39BE9F-DE7F-4A0E-AB7D-ED1A594DD5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1787E5-5268-41EC-9BD5-7E764AA71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801C74-38E0-4E6A-9B7B-A39ED9B4E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1176E8-E66F-4BA0-97EC-2A1233B4C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89982-7EFA-4EA4-A4FC-1A35D3AADF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279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03D9E-093C-43C8-8569-2ED6F318A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92A2B6-38B3-466E-970D-63B5FA093C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93232-20EA-4D0E-A65A-5A88BF1D9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7292AC-8702-44F6-86F3-6E1412FA4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375A98-7D36-44D3-94A0-0261260AB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F95D8-6E3D-4C22-9CD2-B78F7ADBFD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94350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B9B6C7-2744-4DAB-B233-241C3D89DDA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4D6EB-AB1D-47EE-A92B-88888DFF0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BF8B5B-6A67-4801-97CB-3C2A1ABA7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6180A-220F-459A-9B1F-2E8B0C3A3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3C75B-562A-4F51-BB60-B3D68A97B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CB39F9-670B-4945-9711-0A17F350C6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225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A35F81B-A0DC-48AD-96CC-106949E5399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3EB390-71EA-4986-9E4B-EB673BBE0C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D449AE-F434-4A39-BB84-ADEB22AA4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E00943-54E9-48B1-B65F-2EA8E53D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E6B5B92-A268-444F-94D7-A06D06659F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645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3D67D-2475-4408-8853-63B5F384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B757E4-F062-44AE-8FF2-3AE3279C072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26792A-DDF4-4F2D-B856-DB5EA262D7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0EB289-AD3E-4615-86E3-CC6EB4F205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E9BFD1-7317-4A77-805B-5848E0AD8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E0C7FD-3221-44B6-B8B2-28D15D49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5D255AC-EDFF-41F6-AC1E-58CBB9E4C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364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1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3D67D-2475-4408-8853-63B5F384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B757E4-F062-44AE-8FF2-3AE3279C072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26792A-DDF4-4F2D-B856-DB5EA262D7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0EB289-AD3E-4615-86E3-CC6EB4F205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E9BFD1-7317-4A77-805B-5848E0AD8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E0C7FD-3221-44B6-B8B2-28D15D49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5D255AC-EDFF-41F6-AC1E-58CBB9E4C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3584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B9738-C89E-42D1-BEF5-991F1FB59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2125C1-0531-4B94-9C4F-215FB4C8D1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CE1DAA-52C2-4D13-8F88-D1D09419FB9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C7EC07-85BF-4AE4-942C-AE881C11C9D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440D645-1426-4112-AD59-3D3BB7B3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6C1C78-5754-4867-A383-1A0CA0E7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EE4EC51-A0B1-4138-A668-B9C0B00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4A32A60-EDAA-4701-9D52-94443FFDB4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0512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4_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B9738-C89E-42D1-BEF5-991F1FB59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2125C1-0531-4B94-9C4F-215FB4C8D1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CE1DAA-52C2-4D13-8F88-D1D09419FB9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C7EC07-85BF-4AE4-942C-AE881C11C9D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440D645-1426-4112-AD59-3D3BB7B3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6C1C78-5754-4867-A383-1A0CA0E7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EE4EC51-A0B1-4138-A668-B9C0B00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4A32A60-EDAA-4701-9D52-94443FFDB4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196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3_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B9738-C89E-42D1-BEF5-991F1FB59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2125C1-0531-4B94-9C4F-215FB4C8D1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CE1DAA-52C2-4D13-8F88-D1D09419FB9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C7EC07-85BF-4AE4-942C-AE881C11C9D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440D645-1426-4112-AD59-3D3BB7B3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6C1C78-5754-4867-A383-1A0CA0E7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EE4EC51-A0B1-4138-A668-B9C0B00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4A32A60-EDAA-4701-9D52-94443FFDB4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9461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B3EA4-9DBA-402D-8CE9-32BF10CF3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F01A3-D50A-430D-A152-2CE9654724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5011FD-484C-4F63-9869-8A9305C85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4DCF2A-3E58-494F-AB72-2DB7F80C2E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42D474-C03C-4FF5-A970-53B0EA77D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79ABE-A438-4C84-A30A-765DDF47DB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4656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2_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B9738-C89E-42D1-BEF5-991F1FB59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2125C1-0531-4B94-9C4F-215FB4C8D1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CE1DAA-52C2-4D13-8F88-D1D09419FB9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C7EC07-85BF-4AE4-942C-AE881C11C9D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440D645-1426-4112-AD59-3D3BB7B3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6C1C78-5754-4867-A383-1A0CA0E7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EE4EC51-A0B1-4138-A668-B9C0B00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4A32A60-EDAA-4701-9D52-94443FFDB4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8331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1_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B9738-C89E-42D1-BEF5-991F1FB59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2125C1-0531-4B94-9C4F-215FB4C8D1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CE1DAA-52C2-4D13-8F88-D1D09419FB9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C7EC07-85BF-4AE4-942C-AE881C11C9D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440D645-1426-4112-AD59-3D3BB7B3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6C1C78-5754-4867-A383-1A0CA0E7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EE4EC51-A0B1-4138-A668-B9C0B00B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4A32A60-EDAA-4701-9D52-94443FFDB4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524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424A0-E98C-4DFB-9C00-A65E3E52B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70285-156D-4352-8571-B28177765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F49AAF-13FC-450B-ADF5-10A7A4657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1B511-717B-4904-A7A4-AB654DA69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E278BF-9B0C-479F-8B08-30578F696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41F7EF-F5F9-4B32-8D16-96FF03FB0D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4904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B6FF6-EB0A-44C9-8FA0-4B940E7BA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E54AD6-EC35-42D7-B997-2FE9B7D973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811D1F-8E79-46F8-9768-EAF9731A24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27CFFD-484B-4F2F-BFFC-286959584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A6312C-E039-48F8-8484-CC55FBE54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2D644-F010-43CF-88D2-F25CEA01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E0041-9B8D-499F-835C-9157C64D53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892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B6FF6-EB0A-44C9-8FA0-4B940E7BA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E54AD6-EC35-42D7-B997-2FE9B7D973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811D1F-8E79-46F8-9768-EAF9731A24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27CFFD-484B-4F2F-BFFC-286959584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A6312C-E039-48F8-8484-CC55FBE54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2D644-F010-43CF-88D2-F25CEA01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E0041-9B8D-499F-835C-9157C64D53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650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B6FF6-EB0A-44C9-8FA0-4B940E7BA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E54AD6-EC35-42D7-B997-2FE9B7D973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811D1F-8E79-46F8-9768-EAF9731A24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27CFFD-484B-4F2F-BFFC-286959584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A6312C-E039-48F8-8484-CC55FBE54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2D644-F010-43CF-88D2-F25CEA01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E0041-9B8D-499F-835C-9157C64D53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9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187CE-A4F0-49AA-992F-22524592F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DC34D-FD27-4E7F-BC34-57227976E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8BE218-EA47-4529-BA04-24418E92E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1D0F452-3709-4A0F-86A3-6B63000E4C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1DA7F9-A412-4C60-8CB0-A3650E123F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CE6436-351F-4C53-B781-4335CFCCA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0C55CE-650E-4CB2-93AC-6276CF7AB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9A23F52-9EE5-4ADB-B019-9E3D5A73A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01700-29B1-4499-A0F0-AA4738896B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541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894331-4080-4DA5-92E8-4F13DDAD5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ED1467-EFEB-4BA4-AA1C-A1C99A8B5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9B8B12-0CED-465E-A67B-5A803E975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CA82D2-2B51-437E-99E6-9893CCD8B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3EA131-0C55-4A9C-8C18-6DB50FB760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369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CED25B-F5CA-440B-B4CE-CDA75D472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DCF1B7-8712-4E14-BBFB-3DF3CEFB4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08DD7D-E4A7-4B6B-B812-F57139402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D46015-A50A-4F91-840C-0D3AF778D6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57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72537B0-2B6E-4F5D-B614-68A901581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A14BC2-900A-4D7D-BB77-38F24AC813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0284284-818E-4CFD-8828-6FE8F3BC24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58287A-2DE6-4D00-B0D7-E705A1EB25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3570545-EEBD-4A6E-8425-0C8C1993AF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8E0CF4A-9ED1-4767-A372-E89EE58FC5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8" r:id="rId5"/>
    <p:sldLayoutId id="2147483667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0" r:id="rId14"/>
    <p:sldLayoutId id="2147483661" r:id="rId15"/>
    <p:sldLayoutId id="2147483669" r:id="rId16"/>
    <p:sldLayoutId id="2147483662" r:id="rId17"/>
    <p:sldLayoutId id="2147483666" r:id="rId18"/>
    <p:sldLayoutId id="2147483665" r:id="rId19"/>
    <p:sldLayoutId id="2147483664" r:id="rId20"/>
    <p:sldLayoutId id="2147483663" r:id="rId2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2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image" Target="../media/image19.jpeg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audio" Target="file:///D:\Giao%20an%20dai%209\Piano%20Sonata%20in%20A%20major%20K.331.WAV" TargetMode="Externa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8.pn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BND TP THỦ ĐỨC</a:t>
            </a:r>
          </a:p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THCS HOA L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63171" y="3276600"/>
            <a:ext cx="7086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 PHÉP TÍNH VỚI </a:t>
            </a:r>
          </a:p>
          <a:p>
            <a:pPr algn="ctr"/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ĂN BẬC HAI</a:t>
            </a:r>
          </a:p>
          <a:p>
            <a:pPr algn="ctr"/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95700" y="25146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0014254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6">
            <a:extLst>
              <a:ext uri="{FF2B5EF4-FFF2-40B4-BE49-F238E27FC236}">
                <a16:creationId xmlns:a16="http://schemas.microsoft.com/office/drawing/2014/main" id="{3720CD35-E5FA-4863-969F-A6B6EBA2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1196975"/>
            <a:ext cx="6294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8CA2E5-4D15-48A4-922A-A245348CF09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6AEB05-3657-400F-9CA7-592E09180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338" y="290513"/>
            <a:ext cx="933132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 – CĂN BẬC HAI. CĂN BẬC BA</a:t>
            </a:r>
          </a:p>
        </p:txBody>
      </p:sp>
      <p:sp>
        <p:nvSpPr>
          <p:cNvPr id="5" name="Down Arrow 4">
            <a:extLst>
              <a:ext uri="{FF2B5EF4-FFF2-40B4-BE49-F238E27FC236}">
                <a16:creationId xmlns:a16="http://schemas.microsoft.com/office/drawing/2014/main" id="{8D1CD29F-5125-4339-9049-70AC37D1ABDB}"/>
              </a:ext>
            </a:extLst>
          </p:cNvPr>
          <p:cNvSpPr/>
          <p:nvPr/>
        </p:nvSpPr>
        <p:spPr>
          <a:xfrm>
            <a:off x="4495800" y="109696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405A2F-84AA-4B2D-9949-D5A764A8FF6E}"/>
              </a:ext>
            </a:extLst>
          </p:cNvPr>
          <p:cNvSpPr/>
          <p:nvPr/>
        </p:nvSpPr>
        <p:spPr>
          <a:xfrm>
            <a:off x="852488" y="1816100"/>
            <a:ext cx="73914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712B0CD7-B4D0-4552-8C37-2037E3015908}"/>
              </a:ext>
            </a:extLst>
          </p:cNvPr>
          <p:cNvSpPr/>
          <p:nvPr/>
        </p:nvSpPr>
        <p:spPr>
          <a:xfrm>
            <a:off x="79216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9815BEFF-55E4-4F03-BB47-08238E7AA525}"/>
              </a:ext>
            </a:extLst>
          </p:cNvPr>
          <p:cNvSpPr/>
          <p:nvPr/>
        </p:nvSpPr>
        <p:spPr>
          <a:xfrm>
            <a:off x="662781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D013FCA-2DCE-4B5F-B4A3-B6F4E28CB40F}"/>
              </a:ext>
            </a:extLst>
          </p:cNvPr>
          <p:cNvSpPr/>
          <p:nvPr/>
        </p:nvSpPr>
        <p:spPr>
          <a:xfrm>
            <a:off x="51816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5AD6BA1D-32CE-4034-B07C-7BF0E8329328}"/>
              </a:ext>
            </a:extLst>
          </p:cNvPr>
          <p:cNvSpPr/>
          <p:nvPr/>
        </p:nvSpPr>
        <p:spPr>
          <a:xfrm>
            <a:off x="3503613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145F17BB-B13A-400E-8793-9CC02A1567BF}"/>
              </a:ext>
            </a:extLst>
          </p:cNvPr>
          <p:cNvSpPr/>
          <p:nvPr/>
        </p:nvSpPr>
        <p:spPr>
          <a:xfrm>
            <a:off x="21336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Down Arrow 11">
            <a:extLst>
              <a:ext uri="{FF2B5EF4-FFF2-40B4-BE49-F238E27FC236}">
                <a16:creationId xmlns:a16="http://schemas.microsoft.com/office/drawing/2014/main" id="{2DDDFF2C-8F8B-4C5D-BB19-F3CD2D15482A}"/>
              </a:ext>
            </a:extLst>
          </p:cNvPr>
          <p:cNvSpPr/>
          <p:nvPr/>
        </p:nvSpPr>
        <p:spPr>
          <a:xfrm>
            <a:off x="8001000" y="1966913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D971159-64ED-49F8-9F1A-D3C55018E3B8}"/>
              </a:ext>
            </a:extLst>
          </p:cNvPr>
          <p:cNvSpPr/>
          <p:nvPr/>
        </p:nvSpPr>
        <p:spPr>
          <a:xfrm>
            <a:off x="381000" y="2667000"/>
            <a:ext cx="11430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13B600A-60AF-4E5C-8C48-96B35B320CD9}"/>
              </a:ext>
            </a:extLst>
          </p:cNvPr>
          <p:cNvSpPr/>
          <p:nvPr/>
        </p:nvSpPr>
        <p:spPr>
          <a:xfrm>
            <a:off x="3140440" y="2683240"/>
            <a:ext cx="12192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52A4D4-8900-4BB9-904D-20341F099F65}"/>
              </a:ext>
            </a:extLst>
          </p:cNvPr>
          <p:cNvSpPr/>
          <p:nvPr/>
        </p:nvSpPr>
        <p:spPr>
          <a:xfrm>
            <a:off x="4724400" y="2668250"/>
            <a:ext cx="12192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CC49CDD-BC61-4B57-A649-090FB9F1799C}"/>
              </a:ext>
            </a:extLst>
          </p:cNvPr>
          <p:cNvSpPr/>
          <p:nvPr/>
        </p:nvSpPr>
        <p:spPr>
          <a:xfrm>
            <a:off x="6188440" y="2667000"/>
            <a:ext cx="114300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A6D819-2B6F-42AF-8CC5-5A03FD7CC5A6}"/>
              </a:ext>
            </a:extLst>
          </p:cNvPr>
          <p:cNvSpPr/>
          <p:nvPr/>
        </p:nvSpPr>
        <p:spPr>
          <a:xfrm>
            <a:off x="7664970" y="2667000"/>
            <a:ext cx="1098030" cy="2743200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8900000" scaled="0"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9298E481-D66E-4E4A-8555-6DC3BEDB5E7D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667000"/>
            <a:ext cx="1143000" cy="2743200"/>
            <a:chOff x="1752600" y="2667000"/>
            <a:chExt cx="1143000" cy="27432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335000D-AE92-4BCD-A43C-FEC4018AAF85}"/>
                </a:ext>
              </a:extLst>
            </p:cNvPr>
            <p:cNvSpPr/>
            <p:nvPr/>
          </p:nvSpPr>
          <p:spPr>
            <a:xfrm>
              <a:off x="1752600" y="2667000"/>
              <a:ext cx="1143000" cy="2743200"/>
            </a:xfrm>
            <a:prstGeom prst="rect">
              <a:avLst/>
            </a:prstGeom>
            <a:gradFill>
              <a:gsLst>
                <a:gs pos="0">
                  <a:srgbClr val="FBEAC7"/>
                </a:gs>
                <a:gs pos="17999">
                  <a:srgbClr val="FEE7F2"/>
                </a:gs>
                <a:gs pos="36000">
                  <a:srgbClr val="FAC77D"/>
                </a:gs>
                <a:gs pos="61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18900000" scaled="0"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026" name="Object 2">
              <a:extLst>
                <a:ext uri="{FF2B5EF4-FFF2-40B4-BE49-F238E27FC236}">
                  <a16:creationId xmlns:a16="http://schemas.microsoft.com/office/drawing/2014/main" id="{DD1CB383-2F52-4F5F-A355-CD57736DF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0010" y="4861810"/>
            <a:ext cx="914400" cy="429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name="Equation" r:id="rId3" imgW="622080" imgH="291960" progId="Equation.DSMT4">
                    <p:embed/>
                  </p:oleObj>
                </mc:Choice>
                <mc:Fallback>
                  <p:oleObj name="Equation" r:id="rId3" imgW="622080" imgH="291960" progId="Equation.DSMT4">
                    <p:embed/>
                    <p:pic>
                      <p:nvPicPr>
                        <p:cNvPr id="1026" name="Object 2">
                          <a:extLst>
                            <a:ext uri="{FF2B5EF4-FFF2-40B4-BE49-F238E27FC236}">
                              <a16:creationId xmlns:a16="http://schemas.microsoft.com/office/drawing/2014/main" id="{DD1CB383-2F52-4F5F-A355-CD57736DFE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010" y="4861810"/>
                          <a:ext cx="914400" cy="429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5F870FE-45C3-4145-BC4C-9060856D4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07733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Explosion 1 7">
            <a:extLst>
              <a:ext uri="{FF2B5EF4-FFF2-40B4-BE49-F238E27FC236}">
                <a16:creationId xmlns:a16="http://schemas.microsoft.com/office/drawing/2014/main" id="{47438760-5088-4A88-AFC4-B3514AEAF070}"/>
              </a:ext>
            </a:extLst>
          </p:cNvPr>
          <p:cNvSpPr/>
          <p:nvPr/>
        </p:nvSpPr>
        <p:spPr>
          <a:xfrm>
            <a:off x="-187569" y="2323490"/>
            <a:ext cx="8305800" cy="3733800"/>
          </a:xfrm>
          <a:prstGeom prst="irregularSeal1">
            <a:avLst/>
          </a:prstGeom>
          <a:gradFill flip="none" rotWithShape="1">
            <a:gsLst>
              <a:gs pos="0">
                <a:srgbClr val="FFCC66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  <a:scene3d>
            <a:camera prst="orthographicFront"/>
            <a:lightRig rig="threePt" dir="t"/>
          </a:scene3d>
          <a:sp3d extrusionH="76200" contourW="12700">
            <a:extrusionClr>
              <a:srgbClr val="00B050"/>
            </a:extrusionClr>
            <a:contourClr>
              <a:schemeClr val="accent2">
                <a:lumMod val="60000"/>
                <a:lumOff val="4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" name="Explosion 1 8">
            <a:extLst>
              <a:ext uri="{FF2B5EF4-FFF2-40B4-BE49-F238E27FC236}">
                <a16:creationId xmlns:a16="http://schemas.microsoft.com/office/drawing/2014/main" id="{170B6DD0-AFD2-4735-AE2F-E6B13257681D}"/>
              </a:ext>
            </a:extLst>
          </p:cNvPr>
          <p:cNvSpPr/>
          <p:nvPr/>
        </p:nvSpPr>
        <p:spPr>
          <a:xfrm>
            <a:off x="0" y="2141369"/>
            <a:ext cx="8305800" cy="3733800"/>
          </a:xfrm>
          <a:prstGeom prst="irregularSeal1">
            <a:avLst/>
          </a:prstGeom>
          <a:gradFill flip="none" rotWithShape="1">
            <a:gsLst>
              <a:gs pos="0">
                <a:srgbClr val="FFCC66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  <a:scene3d>
            <a:camera prst="orthographicFront"/>
            <a:lightRig rig="threePt" dir="t"/>
          </a:scene3d>
          <a:sp3d extrusionH="76200" contourW="12700">
            <a:extrusionClr>
              <a:srgbClr val="00B050"/>
            </a:extrusionClr>
            <a:contourClr>
              <a:schemeClr val="accent2">
                <a:lumMod val="60000"/>
                <a:lumOff val="4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?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?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0D41901A-D8C6-4722-B0DE-0B094DC69248}"/>
              </a:ext>
            </a:extLst>
          </p:cNvPr>
          <p:cNvGrpSpPr>
            <a:grpSpLocks/>
          </p:cNvGrpSpPr>
          <p:nvPr/>
        </p:nvGrpSpPr>
        <p:grpSpPr bwMode="auto">
          <a:xfrm>
            <a:off x="0" y="2395627"/>
            <a:ext cx="7696200" cy="4191000"/>
            <a:chOff x="762000" y="1524000"/>
            <a:chExt cx="7696200" cy="4191000"/>
          </a:xfrm>
        </p:grpSpPr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3F6A4048-1D2A-42D8-844F-FE18F3993BE4}"/>
                </a:ext>
              </a:extLst>
            </p:cNvPr>
            <p:cNvSpPr/>
            <p:nvPr/>
          </p:nvSpPr>
          <p:spPr>
            <a:xfrm>
              <a:off x="762000" y="1524000"/>
              <a:ext cx="7696200" cy="4191000"/>
            </a:xfrm>
            <a:prstGeom prst="roundRect">
              <a:avLst/>
            </a:prstGeom>
            <a:blipFill>
              <a:blip r:embed="rId3"/>
              <a:tile tx="0" ty="0" sx="100000" sy="100000" flip="none" algn="tl"/>
            </a:blip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  <a:effectLst/>
            <a:scene3d>
              <a:camera prst="obliqueBottom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Char char="-"/>
                <a:defRPr/>
              </a:pP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x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Char char="-"/>
                <a:defRPr/>
              </a:pP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Char char="-"/>
                <a:defRPr/>
              </a:pP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0,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2050" name="Object 2">
              <a:extLst>
                <a:ext uri="{FF2B5EF4-FFF2-40B4-BE49-F238E27FC236}">
                  <a16:creationId xmlns:a16="http://schemas.microsoft.com/office/drawing/2014/main" id="{C4C6ED56-0BB8-484E-B296-0A89CCB224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7800" y="2469630"/>
            <a:ext cx="1021830" cy="545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4" imgW="406080" imgH="203040" progId="Equation.DSMT4">
                    <p:embed/>
                  </p:oleObj>
                </mc:Choice>
                <mc:Fallback>
                  <p:oleObj name="Equation" r:id="rId4" imgW="406080" imgH="203040" progId="Equation.DSMT4">
                    <p:embed/>
                    <p:pic>
                      <p:nvPicPr>
                        <p:cNvPr id="2050" name="Object 2">
                          <a:extLst>
                            <a:ext uri="{FF2B5EF4-FFF2-40B4-BE49-F238E27FC236}">
                              <a16:creationId xmlns:a16="http://schemas.microsoft.com/office/drawing/2014/main" id="{C4C6ED56-0BB8-484E-B296-0A89CCB224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2469630"/>
                          <a:ext cx="1021830" cy="545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>
              <a:extLst>
                <a:ext uri="{FF2B5EF4-FFF2-40B4-BE49-F238E27FC236}">
                  <a16:creationId xmlns:a16="http://schemas.microsoft.com/office/drawing/2014/main" id="{C3CC8634-C37A-4D8F-A7E2-B0A792E8A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3790" y="3688830"/>
            <a:ext cx="12954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6" imgW="558720" imgH="241200" progId="Equation.DSMT4">
                    <p:embed/>
                  </p:oleObj>
                </mc:Choice>
                <mc:Fallback>
                  <p:oleObj name="Equation" r:id="rId6" imgW="558720" imgH="241200" progId="Equation.DSMT4">
                    <p:embed/>
                    <p:pic>
                      <p:nvPicPr>
                        <p:cNvPr id="2051" name="Object 3">
                          <a:extLst>
                            <a:ext uri="{FF2B5EF4-FFF2-40B4-BE49-F238E27FC236}">
                              <a16:creationId xmlns:a16="http://schemas.microsoft.com/office/drawing/2014/main" id="{C3CC8634-C37A-4D8F-A7E2-B0A792E8AE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790" y="3688830"/>
                          <a:ext cx="12954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>
              <a:extLst>
                <a:ext uri="{FF2B5EF4-FFF2-40B4-BE49-F238E27FC236}">
                  <a16:creationId xmlns:a16="http://schemas.microsoft.com/office/drawing/2014/main" id="{2AF1DCF4-A4B8-4DD7-96DC-9E00785ED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960" y="4619470"/>
            <a:ext cx="990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2052" name="Object 4">
                          <a:extLst>
                            <a:ext uri="{FF2B5EF4-FFF2-40B4-BE49-F238E27FC236}">
                              <a16:creationId xmlns:a16="http://schemas.microsoft.com/office/drawing/2014/main" id="{2AF1DCF4-A4B8-4DD7-96DC-9E00785ED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960" y="4619470"/>
                          <a:ext cx="990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E33EA84-71FB-4548-97FB-CA6E27097353}"/>
              </a:ext>
            </a:extLst>
          </p:cNvPr>
          <p:cNvSpPr txBox="1"/>
          <p:nvPr/>
        </p:nvSpPr>
        <p:spPr>
          <a:xfrm>
            <a:off x="-1673469" y="272532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CĂN BẬC HAI</a:t>
            </a:r>
          </a:p>
          <a:p>
            <a:pPr algn="ctr"/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7B8F31-F185-4753-B362-2FE040F47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0" name="Text Placeholder 2">
            <a:extLst>
              <a:ext uri="{FF2B5EF4-FFF2-40B4-BE49-F238E27FC236}">
                <a16:creationId xmlns:a16="http://schemas.microsoft.com/office/drawing/2014/main" id="{DE33925E-901D-4318-AE14-294FBEBE6380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81" name="Content Placeholder 3">
            <a:extLst>
              <a:ext uri="{FF2B5EF4-FFF2-40B4-BE49-F238E27FC236}">
                <a16:creationId xmlns:a16="http://schemas.microsoft.com/office/drawing/2014/main" id="{552CA630-7F80-46B7-9397-D235B82AED5A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82" name="Content Placeholder 4">
            <a:extLst>
              <a:ext uri="{FF2B5EF4-FFF2-40B4-BE49-F238E27FC236}">
                <a16:creationId xmlns:a16="http://schemas.microsoft.com/office/drawing/2014/main" id="{4371A7B4-9901-4B87-B25E-B24D7189C9AA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90914A3-F2DB-4DF5-8825-1D192788C35D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E2E735-1697-4DCF-BC67-B616CC9731A9}"/>
              </a:ext>
            </a:extLst>
          </p:cNvPr>
          <p:cNvSpPr/>
          <p:nvPr/>
        </p:nvSpPr>
        <p:spPr>
          <a:xfrm>
            <a:off x="381000" y="304800"/>
            <a:ext cx="1066800" cy="10668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16A591-AB49-46EA-950E-CF2E0036D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85800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ìm các căn bậc hai của mỗi số sau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76978BF-77A3-4E26-8C09-FC01EA85ECFF}"/>
              </a:ext>
            </a:extLst>
          </p:cNvPr>
          <p:cNvSpPr/>
          <p:nvPr/>
        </p:nvSpPr>
        <p:spPr>
          <a:xfrm>
            <a:off x="304800" y="1676400"/>
            <a:ext cx="1828800" cy="1066800"/>
          </a:xfrm>
          <a:prstGeom prst="rect">
            <a:avLst/>
          </a:prstGeom>
          <a:solidFill>
            <a:srgbClr val="C6C349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81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5B0A11D-C3F7-4106-9C32-87B462296359}"/>
              </a:ext>
            </a:extLst>
          </p:cNvPr>
          <p:cNvSpPr/>
          <p:nvPr/>
        </p:nvSpPr>
        <p:spPr>
          <a:xfrm>
            <a:off x="2590800" y="1676400"/>
            <a:ext cx="5638800" cy="10668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1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94A4DA0-D6DD-462D-8275-4FB62CE0EB58}"/>
              </a:ext>
            </a:extLst>
          </p:cNvPr>
          <p:cNvSpPr/>
          <p:nvPr/>
        </p:nvSpPr>
        <p:spPr>
          <a:xfrm>
            <a:off x="304800" y="29718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0,0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392CC0-1407-4E2D-AEC3-041FEA362148}"/>
              </a:ext>
            </a:extLst>
          </p:cNvPr>
          <p:cNvSpPr/>
          <p:nvPr/>
        </p:nvSpPr>
        <p:spPr>
          <a:xfrm>
            <a:off x="304800" y="41910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) 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97ED399-1383-49E2-904F-0480F77711AA}"/>
              </a:ext>
            </a:extLst>
          </p:cNvPr>
          <p:cNvSpPr/>
          <p:nvPr/>
        </p:nvSpPr>
        <p:spPr>
          <a:xfrm>
            <a:off x="2590800" y="2941638"/>
            <a:ext cx="5638800" cy="10668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,01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1</a:t>
            </a:r>
            <a:b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0,1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1AD3E208-77C6-49EB-B4F6-1643A44AF776}"/>
              </a:ext>
            </a:extLst>
          </p:cNvPr>
          <p:cNvGrpSpPr>
            <a:grpSpLocks/>
          </p:cNvGrpSpPr>
          <p:nvPr/>
        </p:nvGrpSpPr>
        <p:grpSpPr bwMode="auto">
          <a:xfrm>
            <a:off x="2574925" y="4146550"/>
            <a:ext cx="5638800" cy="1066800"/>
            <a:chOff x="2574560" y="4146030"/>
            <a:chExt cx="5638800" cy="10668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56902B4-B2DA-44D6-A901-F4B9C83021DF}"/>
                </a:ext>
              </a:extLst>
            </p:cNvPr>
            <p:cNvSpPr/>
            <p:nvPr/>
          </p:nvSpPr>
          <p:spPr>
            <a:xfrm>
              <a:off x="2574560" y="4146030"/>
              <a:ext cx="5638800" cy="1066800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7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b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077" name="Object 2">
              <a:extLst>
                <a:ext uri="{FF2B5EF4-FFF2-40B4-BE49-F238E27FC236}">
                  <a16:creationId xmlns:a16="http://schemas.microsoft.com/office/drawing/2014/main" id="{0EA19964-B62B-4758-A85D-31304BA87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9000" y="4191000"/>
            <a:ext cx="685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2"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3077" name="Object 2">
                          <a:extLst>
                            <a:ext uri="{FF2B5EF4-FFF2-40B4-BE49-F238E27FC236}">
                              <a16:creationId xmlns:a16="http://schemas.microsoft.com/office/drawing/2014/main" id="{0EA19964-B62B-4758-A85D-31304BA87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4191000"/>
                          <a:ext cx="6858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3">
              <a:extLst>
                <a:ext uri="{FF2B5EF4-FFF2-40B4-BE49-F238E27FC236}">
                  <a16:creationId xmlns:a16="http://schemas.microsoft.com/office/drawing/2014/main" id="{8B9E75BE-41F5-4285-AB4D-55ACE29C6B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8143" y="4619808"/>
            <a:ext cx="9382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Equation" r:id="rId6" imgW="330120" imgH="228600" progId="Equation.DSMT4">
                    <p:embed/>
                  </p:oleObj>
                </mc:Choice>
                <mc:Fallback>
                  <p:oleObj name="Equation" r:id="rId6" imgW="330120" imgH="228600" progId="Equation.DSMT4">
                    <p:embed/>
                    <p:pic>
                      <p:nvPicPr>
                        <p:cNvPr id="3078" name="Object 3">
                          <a:extLst>
                            <a:ext uri="{FF2B5EF4-FFF2-40B4-BE49-F238E27FC236}">
                              <a16:creationId xmlns:a16="http://schemas.microsoft.com/office/drawing/2014/main" id="{8B9E75BE-41F5-4285-AB4D-55ACE29C6B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143" y="4619808"/>
                          <a:ext cx="938212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F92A0A0C-F4C0-42E9-9E95-213ED9BC785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334000"/>
            <a:ext cx="1828800" cy="990600"/>
            <a:chOff x="304800" y="5334000"/>
            <a:chExt cx="1828800" cy="9906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89ECE9F-080F-4203-A497-914314BF2432}"/>
                </a:ext>
              </a:extLst>
            </p:cNvPr>
            <p:cNvSpPr/>
            <p:nvPr/>
          </p:nvSpPr>
          <p:spPr>
            <a:xfrm>
              <a:off x="304800" y="5334000"/>
              <a:ext cx="1828800" cy="990600"/>
            </a:xfrm>
            <a:prstGeom prst="rect">
              <a:avLst/>
            </a:prstGeom>
            <a:gradFill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190500" dist="228600" dir="2700000" algn="ctr">
                <a:srgbClr val="FFC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  <p:graphicFrame>
          <p:nvGraphicFramePr>
            <p:cNvPr id="3076" name="Object 4">
              <a:extLst>
                <a:ext uri="{FF2B5EF4-FFF2-40B4-BE49-F238E27FC236}">
                  <a16:creationId xmlns:a16="http://schemas.microsoft.com/office/drawing/2014/main" id="{81B8BF7E-D380-44FB-8F50-12DBCA5270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024728"/>
                </p:ext>
              </p:extLst>
            </p:nvPr>
          </p:nvGraphicFramePr>
          <p:xfrm>
            <a:off x="1434060" y="5440180"/>
            <a:ext cx="457200" cy="808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4" name="Equation" r:id="rId8" imgW="228600" imgH="393480" progId="Equation.DSMT4">
                    <p:embed/>
                  </p:oleObj>
                </mc:Choice>
                <mc:Fallback>
                  <p:oleObj name="Equation" r:id="rId8" imgW="228600" imgH="393480" progId="Equation.DSMT4">
                    <p:embed/>
                    <p:pic>
                      <p:nvPicPr>
                        <p:cNvPr id="3076" name="Object 4">
                          <a:extLst>
                            <a:ext uri="{FF2B5EF4-FFF2-40B4-BE49-F238E27FC236}">
                              <a16:creationId xmlns:a16="http://schemas.microsoft.com/office/drawing/2014/main" id="{81B8BF7E-D380-44FB-8F50-12DBCA5270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060" y="5440180"/>
                          <a:ext cx="457200" cy="808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AD7AF56A-6453-4976-9AF8-44CDD7FD60D7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289550"/>
            <a:ext cx="5638800" cy="1303338"/>
            <a:chOff x="2574560" y="4146030"/>
            <a:chExt cx="5638800" cy="1304363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C9161A9-70B1-4400-A4D0-DEA34EC82721}"/>
                </a:ext>
              </a:extLst>
            </p:cNvPr>
            <p:cNvSpPr/>
            <p:nvPr/>
          </p:nvSpPr>
          <p:spPr>
            <a:xfrm>
              <a:off x="2574560" y="4146030"/>
              <a:ext cx="5638800" cy="1264644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là 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074" name="Object 5">
              <a:extLst>
                <a:ext uri="{FF2B5EF4-FFF2-40B4-BE49-F238E27FC236}">
                  <a16:creationId xmlns:a16="http://schemas.microsoft.com/office/drawing/2014/main" id="{2F11F3AE-40CF-4FF7-BF8C-026ECF07F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074495"/>
                </p:ext>
              </p:extLst>
            </p:nvPr>
          </p:nvGraphicFramePr>
          <p:xfrm>
            <a:off x="7303568" y="4237913"/>
            <a:ext cx="4333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3074" name="Object 5">
                          <a:extLst>
                            <a:ext uri="{FF2B5EF4-FFF2-40B4-BE49-F238E27FC236}">
                              <a16:creationId xmlns:a16="http://schemas.microsoft.com/office/drawing/2014/main" id="{2F11F3AE-40CF-4FF7-BF8C-026ECF07F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3568" y="4237913"/>
                          <a:ext cx="4333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>
              <a:extLst>
                <a:ext uri="{FF2B5EF4-FFF2-40B4-BE49-F238E27FC236}">
                  <a16:creationId xmlns:a16="http://schemas.microsoft.com/office/drawing/2014/main" id="{26557818-D6D2-4FAE-B55D-94FDD3D1C6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5601" y="4724400"/>
            <a:ext cx="571500" cy="725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12" imgW="253800" imgH="393480" progId="Equation.DSMT4">
                    <p:embed/>
                  </p:oleObj>
                </mc:Choice>
                <mc:Fallback>
                  <p:oleObj name="Equation" r:id="rId12" imgW="253800" imgH="393480" progId="Equation.DSMT4">
                    <p:embed/>
                    <p:pic>
                      <p:nvPicPr>
                        <p:cNvPr id="3075" name="Object 6">
                          <a:extLst>
                            <a:ext uri="{FF2B5EF4-FFF2-40B4-BE49-F238E27FC236}">
                              <a16:creationId xmlns:a16="http://schemas.microsoft.com/office/drawing/2014/main" id="{26557818-D6D2-4FAE-B55D-94FDD3D1C6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601" y="4724400"/>
                          <a:ext cx="571500" cy="725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60678"/>
              </p:ext>
            </p:extLst>
          </p:nvPr>
        </p:nvGraphicFramePr>
        <p:xfrm>
          <a:off x="6456053" y="5372894"/>
          <a:ext cx="4476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4" imgW="447848" imgH="800100" progId="Equation.DSMT4">
                  <p:embed/>
                </p:oleObj>
              </mc:Choice>
              <mc:Fallback>
                <p:oleObj name="Equation" r:id="rId14" imgW="447848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56053" y="5372894"/>
                        <a:ext cx="4476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CAE51-E344-412B-9AF9-A0D4F4C93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08" name="Text Placeholder 2">
            <a:extLst>
              <a:ext uri="{FF2B5EF4-FFF2-40B4-BE49-F238E27FC236}">
                <a16:creationId xmlns:a16="http://schemas.microsoft.com/office/drawing/2014/main" id="{351DE528-5297-4A88-9E4B-BEF5E711C957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109" name="Content Placeholder 3">
            <a:extLst>
              <a:ext uri="{FF2B5EF4-FFF2-40B4-BE49-F238E27FC236}">
                <a16:creationId xmlns:a16="http://schemas.microsoft.com/office/drawing/2014/main" id="{782E33B8-39C9-4BF2-8431-F13B6BE355B3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110" name="Content Placeholder 4">
            <a:extLst>
              <a:ext uri="{FF2B5EF4-FFF2-40B4-BE49-F238E27FC236}">
                <a16:creationId xmlns:a16="http://schemas.microsoft.com/office/drawing/2014/main" id="{3C4B09D0-9FAC-4558-890D-50A1AD47EEEE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945A91-05F0-490C-9448-9DC3088CDA14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Explosion 1 6">
            <a:extLst>
              <a:ext uri="{FF2B5EF4-FFF2-40B4-BE49-F238E27FC236}">
                <a16:creationId xmlns:a16="http://schemas.microsoft.com/office/drawing/2014/main" id="{8957218B-2E02-443A-9899-B8F89AE76AA1}"/>
              </a:ext>
            </a:extLst>
          </p:cNvPr>
          <p:cNvSpPr/>
          <p:nvPr/>
        </p:nvSpPr>
        <p:spPr>
          <a:xfrm>
            <a:off x="0" y="4114800"/>
            <a:ext cx="2667000" cy="1447800"/>
          </a:xfrm>
          <a:prstGeom prst="irregularSeal1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 Ý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351D276B-3D14-431D-AECD-7D77A090CF0A}"/>
              </a:ext>
            </a:extLst>
          </p:cNvPr>
          <p:cNvGrpSpPr>
            <a:grpSpLocks/>
          </p:cNvGrpSpPr>
          <p:nvPr/>
        </p:nvGrpSpPr>
        <p:grpSpPr bwMode="auto">
          <a:xfrm>
            <a:off x="880209" y="2066225"/>
            <a:ext cx="7543800" cy="2133600"/>
            <a:chOff x="880209" y="2066225"/>
            <a:chExt cx="7543800" cy="2133600"/>
          </a:xfrm>
        </p:grpSpPr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E8B279B3-581B-428B-BA29-92B9D1A2234D}"/>
                </a:ext>
              </a:extLst>
            </p:cNvPr>
            <p:cNvSpPr/>
            <p:nvPr/>
          </p:nvSpPr>
          <p:spPr>
            <a:xfrm>
              <a:off x="880209" y="2066225"/>
              <a:ext cx="7543800" cy="2133600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,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.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0. </a:t>
              </a:r>
            </a:p>
          </p:txBody>
        </p:sp>
        <p:graphicFrame>
          <p:nvGraphicFramePr>
            <p:cNvPr id="4106" name="Object 2">
              <a:extLst>
                <a:ext uri="{FF2B5EF4-FFF2-40B4-BE49-F238E27FC236}">
                  <a16:creationId xmlns:a16="http://schemas.microsoft.com/office/drawing/2014/main" id="{436F0CCB-5D98-40C9-8479-E68470A7B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393627"/>
                </p:ext>
              </p:extLst>
            </p:nvPr>
          </p:nvGraphicFramePr>
          <p:xfrm>
            <a:off x="4307254" y="2129175"/>
            <a:ext cx="6540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6"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4106" name="Object 2">
                          <a:extLst>
                            <a:ext uri="{FF2B5EF4-FFF2-40B4-BE49-F238E27FC236}">
                              <a16:creationId xmlns:a16="http://schemas.microsoft.com/office/drawing/2014/main" id="{436F0CCB-5D98-40C9-8479-E68470A7B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254" y="2129175"/>
                          <a:ext cx="6540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Explosion 1 10">
            <a:extLst>
              <a:ext uri="{FF2B5EF4-FFF2-40B4-BE49-F238E27FC236}">
                <a16:creationId xmlns:a16="http://schemas.microsoft.com/office/drawing/2014/main" id="{ED518869-96F1-4B16-95E7-C881A27AE180}"/>
              </a:ext>
            </a:extLst>
          </p:cNvPr>
          <p:cNvSpPr/>
          <p:nvPr/>
        </p:nvSpPr>
        <p:spPr>
          <a:xfrm>
            <a:off x="-723900" y="489592"/>
            <a:ext cx="3200400" cy="1905000"/>
          </a:xfrm>
          <a:prstGeom prst="irregularSeal1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7AB5FF50-9070-4F5A-87E9-60EF49B50569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67200"/>
            <a:ext cx="4922838" cy="2246313"/>
            <a:chOff x="2743200" y="4267200"/>
            <a:chExt cx="4923020" cy="2246769"/>
          </a:xfrm>
        </p:grpSpPr>
        <p:sp>
          <p:nvSpPr>
            <p:cNvPr id="4116" name="TextBox 11">
              <a:extLst>
                <a:ext uri="{FF2B5EF4-FFF2-40B4-BE49-F238E27FC236}">
                  <a16:creationId xmlns:a16="http://schemas.microsoft.com/office/drawing/2014/main" id="{64DAFE55-9C32-4AFF-B871-1DC0D3D3C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4267200"/>
              <a:ext cx="4648200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, t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eaLnBrk="1" hangingPunct="1"/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1" hangingPunct="1"/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</a:p>
          </p:txBody>
        </p:sp>
        <p:graphicFrame>
          <p:nvGraphicFramePr>
            <p:cNvPr id="4099" name="Object 3">
              <a:extLst>
                <a:ext uri="{FF2B5EF4-FFF2-40B4-BE49-F238E27FC236}">
                  <a16:creationId xmlns:a16="http://schemas.microsoft.com/office/drawing/2014/main" id="{DC47563B-0BA9-4D4A-83E0-46BF136B3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000" y="4343400"/>
            <a:ext cx="914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7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4099" name="Object 3">
                          <a:extLst>
                            <a:ext uri="{FF2B5EF4-FFF2-40B4-BE49-F238E27FC236}">
                              <a16:creationId xmlns:a16="http://schemas.microsoft.com/office/drawing/2014/main" id="{DC47563B-0BA9-4D4A-83E0-46BF136B3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343400"/>
                          <a:ext cx="914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>
              <a:extLst>
                <a:ext uri="{FF2B5EF4-FFF2-40B4-BE49-F238E27FC236}">
                  <a16:creationId xmlns:a16="http://schemas.microsoft.com/office/drawing/2014/main" id="{E37107D3-BFE2-4ADE-9DB8-2FC21C88B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0170" y="5104150"/>
            <a:ext cx="990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8" name="Equation" r:id="rId8" imgW="469800" imgH="228600" progId="Equation.DSMT4">
                    <p:embed/>
                  </p:oleObj>
                </mc:Choice>
                <mc:Fallback>
                  <p:oleObj name="Equation" r:id="rId8" imgW="469800" imgH="228600" progId="Equation.DSMT4">
                    <p:embed/>
                    <p:pic>
                      <p:nvPicPr>
                        <p:cNvPr id="4100" name="Object 4">
                          <a:extLst>
                            <a:ext uri="{FF2B5EF4-FFF2-40B4-BE49-F238E27FC236}">
                              <a16:creationId xmlns:a16="http://schemas.microsoft.com/office/drawing/2014/main" id="{E37107D3-BFE2-4ADE-9DB8-2FC21C88B0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170" y="5104150"/>
                          <a:ext cx="990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>
              <a:extLst>
                <a:ext uri="{FF2B5EF4-FFF2-40B4-BE49-F238E27FC236}">
                  <a16:creationId xmlns:a16="http://schemas.microsoft.com/office/drawing/2014/main" id="{01C13D87-234C-4115-85B8-854B0A981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5620" y="5943600"/>
            <a:ext cx="990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9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4101" name="Object 5">
                          <a:extLst>
                            <a:ext uri="{FF2B5EF4-FFF2-40B4-BE49-F238E27FC236}">
                              <a16:creationId xmlns:a16="http://schemas.microsoft.com/office/drawing/2014/main" id="{01C13D87-234C-4115-85B8-854B0A981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5620" y="5943600"/>
                          <a:ext cx="990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>
              <a:extLst>
                <a:ext uri="{FF2B5EF4-FFF2-40B4-BE49-F238E27FC236}">
                  <a16:creationId xmlns:a16="http://schemas.microsoft.com/office/drawing/2014/main" id="{CF7C3A93-A56D-4A68-A9C1-888345F89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9525" y="5181600"/>
            <a:ext cx="9477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0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4102" name="Object 6">
                          <a:extLst>
                            <a:ext uri="{FF2B5EF4-FFF2-40B4-BE49-F238E27FC236}">
                              <a16:creationId xmlns:a16="http://schemas.microsoft.com/office/drawing/2014/main" id="{CF7C3A93-A56D-4A68-A9C1-888345F89A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525" y="5181600"/>
                          <a:ext cx="9477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>
              <a:extLst>
                <a:ext uri="{FF2B5EF4-FFF2-40B4-BE49-F238E27FC236}">
                  <a16:creationId xmlns:a16="http://schemas.microsoft.com/office/drawing/2014/main" id="{43AEE5CB-9E91-4102-994E-31BBD64BA8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1420" y="6049780"/>
            <a:ext cx="9477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" name="Equation" r:id="rId13" imgW="355320" imgH="177480" progId="Equation.DSMT4">
                    <p:embed/>
                  </p:oleObj>
                </mc:Choice>
                <mc:Fallback>
                  <p:oleObj name="Equation" r:id="rId13" imgW="355320" imgH="177480" progId="Equation.DSMT4">
                    <p:embed/>
                    <p:pic>
                      <p:nvPicPr>
                        <p:cNvPr id="4103" name="Object 7">
                          <a:extLst>
                            <a:ext uri="{FF2B5EF4-FFF2-40B4-BE49-F238E27FC236}">
                              <a16:creationId xmlns:a16="http://schemas.microsoft.com/office/drawing/2014/main" id="{43AEE5CB-9E91-4102-994E-31BBD64BA8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420" y="6049780"/>
                          <a:ext cx="9477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>
              <a:extLst>
                <a:ext uri="{FF2B5EF4-FFF2-40B4-BE49-F238E27FC236}">
                  <a16:creationId xmlns:a16="http://schemas.microsoft.com/office/drawing/2014/main" id="{3818239C-D653-4449-B9C8-DAE1DE7C6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7150" y="5122160"/>
            <a:ext cx="11176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2" name="Equation" r:id="rId14" imgW="419040" imgH="203040" progId="Equation.DSMT4">
                    <p:embed/>
                  </p:oleObj>
                </mc:Choice>
                <mc:Fallback>
                  <p:oleObj name="Equation" r:id="rId14" imgW="419040" imgH="203040" progId="Equation.DSMT4">
                    <p:embed/>
                    <p:pic>
                      <p:nvPicPr>
                        <p:cNvPr id="4104" name="Object 8">
                          <a:extLst>
                            <a:ext uri="{FF2B5EF4-FFF2-40B4-BE49-F238E27FC236}">
                              <a16:creationId xmlns:a16="http://schemas.microsoft.com/office/drawing/2014/main" id="{3818239C-D653-4449-B9C8-DAE1DE7C6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150" y="5122160"/>
                          <a:ext cx="11176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9">
              <a:extLst>
                <a:ext uri="{FF2B5EF4-FFF2-40B4-BE49-F238E27FC236}">
                  <a16:creationId xmlns:a16="http://schemas.microsoft.com/office/drawing/2014/main" id="{ED830853-AE16-4DF4-A76F-30C19B7347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8030" y="5974830"/>
            <a:ext cx="11176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" name="Equation" r:id="rId16" imgW="419040" imgH="203040" progId="Equation.DSMT4">
                    <p:embed/>
                  </p:oleObj>
                </mc:Choice>
                <mc:Fallback>
                  <p:oleObj name="Equation" r:id="rId16" imgW="419040" imgH="203040" progId="Equation.DSMT4">
                    <p:embed/>
                    <p:pic>
                      <p:nvPicPr>
                        <p:cNvPr id="4105" name="Object 9">
                          <a:extLst>
                            <a:ext uri="{FF2B5EF4-FFF2-40B4-BE49-F238E27FC236}">
                              <a16:creationId xmlns:a16="http://schemas.microsoft.com/office/drawing/2014/main" id="{ED830853-AE16-4DF4-A76F-30C19B7347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030" y="5974830"/>
                          <a:ext cx="11176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1110FBE4-BF3E-4FE4-8ABF-96724192E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00600"/>
          <a:ext cx="358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7" imgW="1155600" imgH="482400" progId="Equation.DSMT4">
                  <p:embed/>
                </p:oleObj>
              </mc:Choice>
              <mc:Fallback>
                <p:oleObj name="Equation" r:id="rId17" imgW="1155600" imgH="482400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1110FBE4-BF3E-4FE4-8ABF-96724192E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3581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9F0F0BF-32BD-49EB-8B02-BB529BD3818E}"/>
              </a:ext>
            </a:extLst>
          </p:cNvPr>
          <p:cNvSpPr txBox="1"/>
          <p:nvPr/>
        </p:nvSpPr>
        <p:spPr>
          <a:xfrm>
            <a:off x="-656139" y="221252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CĂN BẬC HAI SỐ HỌC</a:t>
            </a:r>
          </a:p>
          <a:p>
            <a:pPr algn="ctr"/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944A0C7B-DA06-4102-8F3C-3F245FE82525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ACF20D-90D8-4FB2-AB6B-F56AEE3483D6}"/>
              </a:ext>
            </a:extLst>
          </p:cNvPr>
          <p:cNvSpPr/>
          <p:nvPr/>
        </p:nvSpPr>
        <p:spPr>
          <a:xfrm>
            <a:off x="381000" y="2286000"/>
            <a:ext cx="1066800" cy="10668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92A1B0-D89B-415E-AC16-60EC2C1B1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2">
                <a:extLst>
                  <a:ext uri="{FF2B5EF4-FFF2-40B4-BE49-F238E27FC236}">
                    <a16:creationId xmlns:a16="http://schemas.microsoft.com/office/drawing/2014/main" id="{1DD6972B-D2F7-4174-A0EB-8B9F44180877}"/>
                  </a:ext>
                </a:extLst>
              </p:cNvPr>
              <p:cNvSpPr txBox="1"/>
              <p:nvPr/>
            </p:nvSpPr>
            <p:spPr bwMode="auto">
              <a:xfrm>
                <a:off x="2057400" y="609600"/>
                <a:ext cx="5181600" cy="1295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𝑎𝑖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6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𝑎𝑖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5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</m:ra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46" name="Object 2">
                <a:extLst>
                  <a:ext uri="{FF2B5EF4-FFF2-40B4-BE49-F238E27FC236}">
                    <a16:creationId xmlns:a16="http://schemas.microsoft.com/office/drawing/2014/main" id="{1DD6972B-D2F7-4174-A0EB-8B9F44180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609600"/>
                <a:ext cx="5181600" cy="1295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E8BA49C-0AFC-47F6-8749-FD4076F3E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362200"/>
            <a:ext cx="7239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1;   11;  169;   -6;  400;  0,0625</a:t>
            </a:r>
          </a:p>
        </p:txBody>
      </p:sp>
      <p:sp>
        <p:nvSpPr>
          <p:cNvPr id="12" name="Cloud Callout 11">
            <a:extLst>
              <a:ext uri="{FF2B5EF4-FFF2-40B4-BE49-F238E27FC236}">
                <a16:creationId xmlns:a16="http://schemas.microsoft.com/office/drawing/2014/main" id="{73CFAFBF-04A3-4506-9208-C0719D02CEE5}"/>
              </a:ext>
            </a:extLst>
          </p:cNvPr>
          <p:cNvSpPr/>
          <p:nvPr/>
        </p:nvSpPr>
        <p:spPr>
          <a:xfrm>
            <a:off x="457200" y="3810000"/>
            <a:ext cx="7391400" cy="2362200"/>
          </a:xfrm>
          <a:prstGeom prst="cloudCallou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8" name="Rectangle 4">
                <a:extLst>
                  <a:ext uri="{FF2B5EF4-FFF2-40B4-BE49-F238E27FC236}">
                    <a16:creationId xmlns:a16="http://schemas.microsoft.com/office/drawing/2014/main" id="{774DBD16-BEBA-42D7-8728-4BF454971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600" y="228600"/>
                <a:ext cx="8915400" cy="46365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8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altLang="en-US" sz="28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, ta </a:t>
                </a:r>
                <a:r>
                  <a:rPr lang="en-US" altLang="en-US" sz="2800" b="1" dirty="0" err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 &lt; b </a:t>
                </a:r>
                <a:r>
                  <a:rPr lang="en-US" altLang="en-US" sz="2800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endParaRPr lang="en-US" altLang="en-US" sz="28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800" b="1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: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alt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1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&lt; 2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&lt;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&lt; 5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&lt;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68" name="Rectangle 4">
                <a:extLst>
                  <a:ext uri="{FF2B5EF4-FFF2-40B4-BE49-F238E27FC236}">
                    <a16:creationId xmlns:a16="http://schemas.microsoft.com/office/drawing/2014/main" id="{774DBD16-BEBA-42D7-8728-4BF4549710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28600"/>
                <a:ext cx="8915400" cy="4636526"/>
              </a:xfrm>
              <a:prstGeom prst="rect">
                <a:avLst/>
              </a:prstGeom>
              <a:blipFill>
                <a:blip r:embed="rId3"/>
                <a:stretch>
                  <a:fillRect l="-1436" t="-14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82" name="AutoShape 18">
            <a:extLst>
              <a:ext uri="{FF2B5EF4-FFF2-40B4-BE49-F238E27FC236}">
                <a16:creationId xmlns:a16="http://schemas.microsoft.com/office/drawing/2014/main" id="{DBFDAF41-6F66-49CF-AAE4-1C0299321B8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762750" y="609600"/>
            <a:ext cx="152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14" name="Group 50">
            <a:extLst>
              <a:ext uri="{FF2B5EF4-FFF2-40B4-BE49-F238E27FC236}">
                <a16:creationId xmlns:a16="http://schemas.microsoft.com/office/drawing/2014/main" id="{97AAB4E2-7864-4E02-A2C7-EDFDB58BA26A}"/>
              </a:ext>
            </a:extLst>
          </p:cNvPr>
          <p:cNvGrpSpPr>
            <a:grpSpLocks/>
          </p:cNvGrpSpPr>
          <p:nvPr/>
        </p:nvGrpSpPr>
        <p:grpSpPr bwMode="auto">
          <a:xfrm>
            <a:off x="7156450" y="676275"/>
            <a:ext cx="1377950" cy="471488"/>
            <a:chOff x="4308" y="426"/>
            <a:chExt cx="868" cy="297"/>
          </a:xfrm>
        </p:grpSpPr>
        <p:sp>
          <p:nvSpPr>
            <p:cNvPr id="11284" name="Line 20">
              <a:extLst>
                <a:ext uri="{FF2B5EF4-FFF2-40B4-BE49-F238E27FC236}">
                  <a16:creationId xmlns:a16="http://schemas.microsoft.com/office/drawing/2014/main" id="{EEEAC3AB-352E-4D3D-968F-E092E68EC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8" y="606"/>
              <a:ext cx="33" cy="18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1">
              <a:extLst>
                <a:ext uri="{FF2B5EF4-FFF2-40B4-BE49-F238E27FC236}">
                  <a16:creationId xmlns:a16="http://schemas.microsoft.com/office/drawing/2014/main" id="{60CD68B6-6AE9-4709-B841-13B6B82C9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610"/>
              <a:ext cx="47" cy="88"/>
            </a:xfrm>
            <a:prstGeom prst="line">
              <a:avLst/>
            </a:prstGeom>
            <a:noFill/>
            <a:ln w="269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2">
              <a:extLst>
                <a:ext uri="{FF2B5EF4-FFF2-40B4-BE49-F238E27FC236}">
                  <a16:creationId xmlns:a16="http://schemas.microsoft.com/office/drawing/2014/main" id="{43DC0E83-DE80-47CF-B82D-B90A58942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" y="438"/>
              <a:ext cx="63" cy="260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3">
              <a:extLst>
                <a:ext uri="{FF2B5EF4-FFF2-40B4-BE49-F238E27FC236}">
                  <a16:creationId xmlns:a16="http://schemas.microsoft.com/office/drawing/2014/main" id="{EF53C7AD-317E-4E7D-9195-A8DC77F1F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6" y="438"/>
              <a:ext cx="150" cy="1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24">
              <a:extLst>
                <a:ext uri="{FF2B5EF4-FFF2-40B4-BE49-F238E27FC236}">
                  <a16:creationId xmlns:a16="http://schemas.microsoft.com/office/drawing/2014/main" id="{397449B1-7051-46C6-A76A-2E5DBC318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3" y="606"/>
              <a:ext cx="32" cy="18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25">
              <a:extLst>
                <a:ext uri="{FF2B5EF4-FFF2-40B4-BE49-F238E27FC236}">
                  <a16:creationId xmlns:a16="http://schemas.microsoft.com/office/drawing/2014/main" id="{62D70643-6EF5-48A5-A644-D93E377AE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5" y="610"/>
              <a:ext cx="48" cy="88"/>
            </a:xfrm>
            <a:prstGeom prst="line">
              <a:avLst/>
            </a:prstGeom>
            <a:noFill/>
            <a:ln w="269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26">
              <a:extLst>
                <a:ext uri="{FF2B5EF4-FFF2-40B4-BE49-F238E27FC236}">
                  <a16:creationId xmlns:a16="http://schemas.microsoft.com/office/drawing/2014/main" id="{FC41BCAA-214E-461D-8539-DC26E982C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" y="438"/>
              <a:ext cx="63" cy="260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7">
              <a:extLst>
                <a:ext uri="{FF2B5EF4-FFF2-40B4-BE49-F238E27FC236}">
                  <a16:creationId xmlns:a16="http://schemas.microsoft.com/office/drawing/2014/main" id="{0F611F45-B22C-4BC3-9194-52385E09E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" y="438"/>
              <a:ext cx="165" cy="1"/>
            </a:xfrm>
            <a:prstGeom prst="line">
              <a:avLst/>
            </a:prstGeom>
            <a:noFill/>
            <a:ln w="14288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Rectangle 28">
              <a:extLst>
                <a:ext uri="{FF2B5EF4-FFF2-40B4-BE49-F238E27FC236}">
                  <a16:creationId xmlns:a16="http://schemas.microsoft.com/office/drawing/2014/main" id="{17E9A27B-A3C3-4D55-AE42-A1C4F41BD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8" y="47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b="1">
                <a:solidFill>
                  <a:srgbClr val="0066FF"/>
                </a:solidFill>
              </a:endParaRPr>
            </a:p>
          </p:txBody>
        </p:sp>
        <p:sp>
          <p:nvSpPr>
            <p:cNvPr id="11293" name="Rectangle 29">
              <a:extLst>
                <a:ext uri="{FF2B5EF4-FFF2-40B4-BE49-F238E27FC236}">
                  <a16:creationId xmlns:a16="http://schemas.microsoft.com/office/drawing/2014/main" id="{C7DBDBE6-385D-4B39-A775-774A95FC6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455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1294" name="Rectangle 30">
              <a:extLst>
                <a:ext uri="{FF2B5EF4-FFF2-40B4-BE49-F238E27FC236}">
                  <a16:creationId xmlns:a16="http://schemas.microsoft.com/office/drawing/2014/main" id="{557CCC28-2E21-4B3C-B968-3C49FA169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6" y="455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1295" name="Rectangle 31">
              <a:extLst>
                <a:ext uri="{FF2B5EF4-FFF2-40B4-BE49-F238E27FC236}">
                  <a16:creationId xmlns:a16="http://schemas.microsoft.com/office/drawing/2014/main" id="{00D4A106-167F-4DFC-9436-65744DD20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455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>
                <a:solidFill>
                  <a:srgbClr val="0066FF"/>
                </a:solidFill>
              </a:endParaRPr>
            </a:p>
          </p:txBody>
        </p:sp>
        <p:sp>
          <p:nvSpPr>
            <p:cNvPr id="11296" name="Rectangle 32">
              <a:extLst>
                <a:ext uri="{FF2B5EF4-FFF2-40B4-BE49-F238E27FC236}">
                  <a16:creationId xmlns:a16="http://schemas.microsoft.com/office/drawing/2014/main" id="{DDA5B834-14D3-466C-A0B8-056A52638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" y="426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000" b="1">
                  <a:solidFill>
                    <a:srgbClr val="0066FF"/>
                  </a:solidFill>
                  <a:latin typeface="VNI-Times" pitchFamily="2" charset="0"/>
                </a:rPr>
                <a:t>&lt;</a:t>
              </a:r>
              <a:endParaRPr lang="en-US" altLang="en-US" sz="2000" b="1">
                <a:solidFill>
                  <a:srgbClr val="0066FF"/>
                </a:solidFill>
                <a:latin typeface="VNI-Times" pitchFamily="2" charset="0"/>
              </a:endParaRPr>
            </a:p>
          </p:txBody>
        </p:sp>
      </p:grpSp>
      <p:pic>
        <p:nvPicPr>
          <p:cNvPr id="11324" name="Piano Sonata in A major K.331.WAV">
            <a:hlinkClick r:id="" action="ppaction://media"/>
            <a:extLst>
              <a:ext uri="{FF2B5EF4-FFF2-40B4-BE49-F238E27FC236}">
                <a16:creationId xmlns:a16="http://schemas.microsoft.com/office/drawing/2014/main" id="{59A682CC-250D-40F6-AB16-3985206299FD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66294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25" name="Text Box 61">
            <a:extLst>
              <a:ext uri="{FF2B5EF4-FFF2-40B4-BE49-F238E27FC236}">
                <a16:creationId xmlns:a16="http://schemas.microsoft.com/office/drawing/2014/main" id="{194FEE87-F549-4E72-B58F-10AD0E6CF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6906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.</a:t>
            </a:r>
          </a:p>
        </p:txBody>
      </p:sp>
    </p:spTree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24"/>
                </p:tgtEl>
              </p:cMediaNode>
            </p:audio>
          </p:childTnLst>
        </p:cTn>
      </p:par>
    </p:tnLst>
    <p:bldLst>
      <p:bldP spid="113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0" name="Rectangle 78">
            <a:extLst>
              <a:ext uri="{FF2B5EF4-FFF2-40B4-BE49-F238E27FC236}">
                <a16:creationId xmlns:a16="http://schemas.microsoft.com/office/drawing/2014/main" id="{41862035-81FB-4561-8D4F-A43E1D4DE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3019425"/>
            <a:ext cx="99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   0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15FC1E89-6D15-41F1-AEE5-5E29149A1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8600"/>
            <a:ext cx="70866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D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â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FontTx/>
              <a:buChar char="•"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a/             &gt; 2		b/           &lt; 1</a:t>
            </a: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/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	           </a:t>
            </a: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		</a:t>
            </a:r>
          </a:p>
          <a:p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96CC9049-7FBF-4AE3-9643-406F4B55680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81288" y="1052513"/>
          <a:ext cx="60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3" imgW="253800" imgH="215640" progId="Equation.3">
                  <p:embed/>
                </p:oleObj>
              </mc:Choice>
              <mc:Fallback>
                <p:oleObj name="Equation" r:id="rId3" imgW="2538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052513"/>
                        <a:ext cx="609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48C669B5-0324-4B10-9C15-8B53FDA9E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1004888"/>
          <a:ext cx="647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5" imgW="253800" imgH="215640" progId="Equation.3">
                  <p:embed/>
                </p:oleObj>
              </mc:Choice>
              <mc:Fallback>
                <p:oleObj name="Equation" r:id="rId5" imgW="2538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004888"/>
                        <a:ext cx="647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7580A0A5-1AF0-49F2-900D-26A6DF19A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1876425"/>
          <a:ext cx="1231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7" imgW="482400" imgH="215640" progId="Equation.3">
                  <p:embed/>
                </p:oleObj>
              </mc:Choice>
              <mc:Fallback>
                <p:oleObj name="Equation" r:id="rId7" imgW="4824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76425"/>
                        <a:ext cx="1231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BAC83B21-2606-44F5-9F48-C12B8D667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1603375"/>
          <a:ext cx="22034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9" imgW="863280" imgH="507960" progId="Equation.3">
                  <p:embed/>
                </p:oleObj>
              </mc:Choice>
              <mc:Fallback>
                <p:oleObj name="Equation" r:id="rId9" imgW="86328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603375"/>
                        <a:ext cx="22034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6CC7A9F5-5114-45EA-B7DD-C9511409F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1689100"/>
          <a:ext cx="16192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1" imgW="634680" imgH="457200" progId="Equation.3">
                  <p:embed/>
                </p:oleObj>
              </mc:Choice>
              <mc:Fallback>
                <p:oleObj name="Equation" r:id="rId11" imgW="63468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689100"/>
                        <a:ext cx="16192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E8F91294-513E-4622-9F7D-4B38CFA19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4838" y="2025650"/>
          <a:ext cx="14239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13" imgW="558720" imgH="177480" progId="Equation.3">
                  <p:embed/>
                </p:oleObj>
              </mc:Choice>
              <mc:Fallback>
                <p:oleObj name="Equation" r:id="rId13" imgW="55872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2025650"/>
                        <a:ext cx="14239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>
            <a:extLst>
              <a:ext uri="{FF2B5EF4-FFF2-40B4-BE49-F238E27FC236}">
                <a16:creationId xmlns:a16="http://schemas.microsoft.com/office/drawing/2014/main" id="{99F0BC08-2EE9-40AB-8179-D91E49623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76700"/>
            <a:ext cx="990600" cy="5381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x ≥ 0</a:t>
            </a:r>
          </a:p>
        </p:txBody>
      </p:sp>
      <p:grpSp>
        <p:nvGrpSpPr>
          <p:cNvPr id="13344" name="Group 32">
            <a:extLst>
              <a:ext uri="{FF2B5EF4-FFF2-40B4-BE49-F238E27FC236}">
                <a16:creationId xmlns:a16="http://schemas.microsoft.com/office/drawing/2014/main" id="{4ECAF934-7A79-4EC9-A0F5-AFDAFE4E92D4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019425"/>
            <a:ext cx="4419600" cy="752475"/>
            <a:chOff x="1104" y="2640"/>
            <a:chExt cx="2784" cy="474"/>
          </a:xfrm>
        </p:grpSpPr>
        <p:sp>
          <p:nvSpPr>
            <p:cNvPr id="13345" name="Line 33">
              <a:extLst>
                <a:ext uri="{FF2B5EF4-FFF2-40B4-BE49-F238E27FC236}">
                  <a16:creationId xmlns:a16="http://schemas.microsoft.com/office/drawing/2014/main" id="{B0730B8C-B817-42BC-825D-A48008968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976"/>
              <a:ext cx="27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34">
              <a:extLst>
                <a:ext uri="{FF2B5EF4-FFF2-40B4-BE49-F238E27FC236}">
                  <a16:creationId xmlns:a16="http://schemas.microsoft.com/office/drawing/2014/main" id="{3F6D6EB6-792E-41F8-8836-887040B20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92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35">
              <a:extLst>
                <a:ext uri="{FF2B5EF4-FFF2-40B4-BE49-F238E27FC236}">
                  <a16:creationId xmlns:a16="http://schemas.microsoft.com/office/drawing/2014/main" id="{F5586101-1799-4850-95BE-8F6879B97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36">
              <a:extLst>
                <a:ext uri="{FF2B5EF4-FFF2-40B4-BE49-F238E27FC236}">
                  <a16:creationId xmlns:a16="http://schemas.microsoft.com/office/drawing/2014/main" id="{EAEE6A8C-5ED9-4967-A82B-69A8F7955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37">
              <a:extLst>
                <a:ext uri="{FF2B5EF4-FFF2-40B4-BE49-F238E27FC236}">
                  <a16:creationId xmlns:a16="http://schemas.microsoft.com/office/drawing/2014/main" id="{AA955959-F6FF-4DB5-8768-450D275E2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38">
              <a:extLst>
                <a:ext uri="{FF2B5EF4-FFF2-40B4-BE49-F238E27FC236}">
                  <a16:creationId xmlns:a16="http://schemas.microsoft.com/office/drawing/2014/main" id="{BF86BD06-1B34-4463-819C-26F299CB7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39">
              <a:extLst>
                <a:ext uri="{FF2B5EF4-FFF2-40B4-BE49-F238E27FC236}">
                  <a16:creationId xmlns:a16="http://schemas.microsoft.com/office/drawing/2014/main" id="{2900B96E-0B65-4350-A071-9CBCE50F2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40">
              <a:extLst>
                <a:ext uri="{FF2B5EF4-FFF2-40B4-BE49-F238E27FC236}">
                  <a16:creationId xmlns:a16="http://schemas.microsoft.com/office/drawing/2014/main" id="{DF0387F9-455F-4EB3-A4BA-DEFA3AC46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Line 41">
              <a:extLst>
                <a:ext uri="{FF2B5EF4-FFF2-40B4-BE49-F238E27FC236}">
                  <a16:creationId xmlns:a16="http://schemas.microsoft.com/office/drawing/2014/main" id="{2ACCED83-909B-4EEE-9C9F-B305B7162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Line 42">
              <a:extLst>
                <a:ext uri="{FF2B5EF4-FFF2-40B4-BE49-F238E27FC236}">
                  <a16:creationId xmlns:a16="http://schemas.microsoft.com/office/drawing/2014/main" id="{E0043F83-2063-443A-89DC-03697C51E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43">
              <a:extLst>
                <a:ext uri="{FF2B5EF4-FFF2-40B4-BE49-F238E27FC236}">
                  <a16:creationId xmlns:a16="http://schemas.microsoft.com/office/drawing/2014/main" id="{F3D20146-6600-4914-AB1E-AE3000044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44">
              <a:extLst>
                <a:ext uri="{FF2B5EF4-FFF2-40B4-BE49-F238E27FC236}">
                  <a16:creationId xmlns:a16="http://schemas.microsoft.com/office/drawing/2014/main" id="{7EFE77B9-9563-4827-A143-E2A74DDC2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45">
              <a:extLst>
                <a:ext uri="{FF2B5EF4-FFF2-40B4-BE49-F238E27FC236}">
                  <a16:creationId xmlns:a16="http://schemas.microsoft.com/office/drawing/2014/main" id="{3C243B70-9F23-4BAA-8E71-554FB2922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46">
              <a:extLst>
                <a:ext uri="{FF2B5EF4-FFF2-40B4-BE49-F238E27FC236}">
                  <a16:creationId xmlns:a16="http://schemas.microsoft.com/office/drawing/2014/main" id="{C32080E5-32CE-4690-90E9-98BC990C58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Rectangle 47">
              <a:extLst>
                <a:ext uri="{FF2B5EF4-FFF2-40B4-BE49-F238E27FC236}">
                  <a16:creationId xmlns:a16="http://schemas.microsoft.com/office/drawing/2014/main" id="{2A4C60E8-5BB9-426B-9086-9E0B75BAA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640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800"/>
                <a:t>   1</a:t>
              </a:r>
            </a:p>
          </p:txBody>
        </p:sp>
        <p:sp>
          <p:nvSpPr>
            <p:cNvPr id="13360" name="Line 48">
              <a:extLst>
                <a:ext uri="{FF2B5EF4-FFF2-40B4-BE49-F238E27FC236}">
                  <a16:creationId xmlns:a16="http://schemas.microsoft.com/office/drawing/2014/main" id="{0F51FE71-E429-4F34-AFC5-6F1D2E8B0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880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Arc 49">
              <a:extLst>
                <a:ext uri="{FF2B5EF4-FFF2-40B4-BE49-F238E27FC236}">
                  <a16:creationId xmlns:a16="http://schemas.microsoft.com/office/drawing/2014/main" id="{A18EE189-6712-4017-AF9E-04780FEF3B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8" cy="28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367"/>
                <a:gd name="T2" fmla="*/ 5941 w 21600"/>
                <a:gd name="T3" fmla="*/ 42367 h 42367"/>
                <a:gd name="T4" fmla="*/ 0 w 21600"/>
                <a:gd name="T5" fmla="*/ 21600 h 42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36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41"/>
                    <a:pt x="15210" y="39715"/>
                    <a:pt x="5940" y="42366"/>
                  </a:cubicBezTo>
                </a:path>
                <a:path w="21600" h="4236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41"/>
                    <a:pt x="15210" y="39715"/>
                    <a:pt x="5940" y="423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62" name="Rectangle 50">
            <a:extLst>
              <a:ext uri="{FF2B5EF4-FFF2-40B4-BE49-F238E27FC236}">
                <a16:creationId xmlns:a16="http://schemas.microsoft.com/office/drawing/2014/main" id="{E54BB1DD-AE05-474D-9CA9-AC30BBE4F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933700"/>
            <a:ext cx="99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   0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5D515F35-163D-433F-8A12-857742741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76538"/>
            <a:ext cx="990600" cy="53816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x &gt; 4</a:t>
            </a:r>
          </a:p>
        </p:txBody>
      </p:sp>
      <p:grpSp>
        <p:nvGrpSpPr>
          <p:cNvPr id="13364" name="Group 52">
            <a:extLst>
              <a:ext uri="{FF2B5EF4-FFF2-40B4-BE49-F238E27FC236}">
                <a16:creationId xmlns:a16="http://schemas.microsoft.com/office/drawing/2014/main" id="{675594CB-F235-433C-814F-5C48FD1BDD8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933700"/>
            <a:ext cx="4419600" cy="828675"/>
            <a:chOff x="1440" y="1584"/>
            <a:chExt cx="2784" cy="522"/>
          </a:xfrm>
        </p:grpSpPr>
        <p:sp>
          <p:nvSpPr>
            <p:cNvPr id="13365" name="Line 53">
              <a:extLst>
                <a:ext uri="{FF2B5EF4-FFF2-40B4-BE49-F238E27FC236}">
                  <a16:creationId xmlns:a16="http://schemas.microsoft.com/office/drawing/2014/main" id="{4AEA2DBE-BDE7-458F-9FD8-CEBC73D0E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968"/>
              <a:ext cx="27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54">
              <a:extLst>
                <a:ext uri="{FF2B5EF4-FFF2-40B4-BE49-F238E27FC236}">
                  <a16:creationId xmlns:a16="http://schemas.microsoft.com/office/drawing/2014/main" id="{E4934484-7505-4DFF-9603-3532DD923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92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55">
              <a:extLst>
                <a:ext uri="{FF2B5EF4-FFF2-40B4-BE49-F238E27FC236}">
                  <a16:creationId xmlns:a16="http://schemas.microsoft.com/office/drawing/2014/main" id="{A454CF53-8C27-4AE4-AFA2-54155EFC2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56">
              <a:extLst>
                <a:ext uri="{FF2B5EF4-FFF2-40B4-BE49-F238E27FC236}">
                  <a16:creationId xmlns:a16="http://schemas.microsoft.com/office/drawing/2014/main" id="{CC400CD8-EE8B-435F-B1D9-600473422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57">
              <a:extLst>
                <a:ext uri="{FF2B5EF4-FFF2-40B4-BE49-F238E27FC236}">
                  <a16:creationId xmlns:a16="http://schemas.microsoft.com/office/drawing/2014/main" id="{F37161D5-AA11-4A00-9769-710952D09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58">
              <a:extLst>
                <a:ext uri="{FF2B5EF4-FFF2-40B4-BE49-F238E27FC236}">
                  <a16:creationId xmlns:a16="http://schemas.microsoft.com/office/drawing/2014/main" id="{AB52E2AD-02C5-4569-AD30-C28D4A348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59">
              <a:extLst>
                <a:ext uri="{FF2B5EF4-FFF2-40B4-BE49-F238E27FC236}">
                  <a16:creationId xmlns:a16="http://schemas.microsoft.com/office/drawing/2014/main" id="{D0A0F5A6-D4EC-424C-95EF-569AF671C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60">
              <a:extLst>
                <a:ext uri="{FF2B5EF4-FFF2-40B4-BE49-F238E27FC236}">
                  <a16:creationId xmlns:a16="http://schemas.microsoft.com/office/drawing/2014/main" id="{D07D8724-49D4-4B20-9E53-A6CA814B3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Line 61">
              <a:extLst>
                <a:ext uri="{FF2B5EF4-FFF2-40B4-BE49-F238E27FC236}">
                  <a16:creationId xmlns:a16="http://schemas.microsoft.com/office/drawing/2014/main" id="{35A697A2-4054-48B4-85EB-15FB0993F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Line 62">
              <a:extLst>
                <a:ext uri="{FF2B5EF4-FFF2-40B4-BE49-F238E27FC236}">
                  <a16:creationId xmlns:a16="http://schemas.microsoft.com/office/drawing/2014/main" id="{2C588488-0DBC-4AAD-B66F-06F51723C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5" name="Line 63">
              <a:extLst>
                <a:ext uri="{FF2B5EF4-FFF2-40B4-BE49-F238E27FC236}">
                  <a16:creationId xmlns:a16="http://schemas.microsoft.com/office/drawing/2014/main" id="{CEC94815-C565-4AA2-BC21-FE2B78ECB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Line 64">
              <a:extLst>
                <a:ext uri="{FF2B5EF4-FFF2-40B4-BE49-F238E27FC236}">
                  <a16:creationId xmlns:a16="http://schemas.microsoft.com/office/drawing/2014/main" id="{1E2A0C4F-6C35-475E-993F-B45BB8AC82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Line 65">
              <a:extLst>
                <a:ext uri="{FF2B5EF4-FFF2-40B4-BE49-F238E27FC236}">
                  <a16:creationId xmlns:a16="http://schemas.microsoft.com/office/drawing/2014/main" id="{5707C289-90B0-4CF8-AF09-45CD95B906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Line 66">
              <a:extLst>
                <a:ext uri="{FF2B5EF4-FFF2-40B4-BE49-F238E27FC236}">
                  <a16:creationId xmlns:a16="http://schemas.microsoft.com/office/drawing/2014/main" id="{F842D906-8736-4B6E-90BF-684A93E2B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67">
              <a:extLst>
                <a:ext uri="{FF2B5EF4-FFF2-40B4-BE49-F238E27FC236}">
                  <a16:creationId xmlns:a16="http://schemas.microsoft.com/office/drawing/2014/main" id="{A1C4D3CD-7799-44ED-A1F8-B39F99F81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Line 68">
              <a:extLst>
                <a:ext uri="{FF2B5EF4-FFF2-40B4-BE49-F238E27FC236}">
                  <a16:creationId xmlns:a16="http://schemas.microsoft.com/office/drawing/2014/main" id="{BCABE30C-1BD1-4B0E-ADB6-C36824F6A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69">
              <a:extLst>
                <a:ext uri="{FF2B5EF4-FFF2-40B4-BE49-F238E27FC236}">
                  <a16:creationId xmlns:a16="http://schemas.microsoft.com/office/drawing/2014/main" id="{751BE7B8-0E61-4288-A142-66333B095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70">
              <a:extLst>
                <a:ext uri="{FF2B5EF4-FFF2-40B4-BE49-F238E27FC236}">
                  <a16:creationId xmlns:a16="http://schemas.microsoft.com/office/drawing/2014/main" id="{384DECDE-145B-4674-AC52-C0BE5098C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71">
              <a:extLst>
                <a:ext uri="{FF2B5EF4-FFF2-40B4-BE49-F238E27FC236}">
                  <a16:creationId xmlns:a16="http://schemas.microsoft.com/office/drawing/2014/main" id="{A532E907-193A-4F94-8565-8953C7AC4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72">
              <a:extLst>
                <a:ext uri="{FF2B5EF4-FFF2-40B4-BE49-F238E27FC236}">
                  <a16:creationId xmlns:a16="http://schemas.microsoft.com/office/drawing/2014/main" id="{70A135E1-115E-4FB2-9AD4-DA3F32F12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73">
              <a:extLst>
                <a:ext uri="{FF2B5EF4-FFF2-40B4-BE49-F238E27FC236}">
                  <a16:creationId xmlns:a16="http://schemas.microsoft.com/office/drawing/2014/main" id="{993E7616-A954-46CD-A5DE-C9F66BCF0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74">
              <a:extLst>
                <a:ext uri="{FF2B5EF4-FFF2-40B4-BE49-F238E27FC236}">
                  <a16:creationId xmlns:a16="http://schemas.microsoft.com/office/drawing/2014/main" id="{DE556F6B-22A2-4B0A-9346-91175EF5E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Line 75">
              <a:extLst>
                <a:ext uri="{FF2B5EF4-FFF2-40B4-BE49-F238E27FC236}">
                  <a16:creationId xmlns:a16="http://schemas.microsoft.com/office/drawing/2014/main" id="{1BDB002C-37C3-47CA-9784-BA0FE9314E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872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Arc 76">
              <a:extLst>
                <a:ext uri="{FF2B5EF4-FFF2-40B4-BE49-F238E27FC236}">
                  <a16:creationId xmlns:a16="http://schemas.microsoft.com/office/drawing/2014/main" id="{FE9CC258-A330-458B-80AB-966DB55507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456" y="1824"/>
              <a:ext cx="48" cy="28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367"/>
                <a:gd name="T2" fmla="*/ 5941 w 21600"/>
                <a:gd name="T3" fmla="*/ 42367 h 42367"/>
                <a:gd name="T4" fmla="*/ 0 w 21600"/>
                <a:gd name="T5" fmla="*/ 21600 h 42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36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41"/>
                    <a:pt x="15210" y="39715"/>
                    <a:pt x="5940" y="42366"/>
                  </a:cubicBezTo>
                </a:path>
                <a:path w="21600" h="4236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41"/>
                    <a:pt x="15210" y="39715"/>
                    <a:pt x="5940" y="423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9" name="Rectangle 77">
              <a:extLst>
                <a:ext uri="{FF2B5EF4-FFF2-40B4-BE49-F238E27FC236}">
                  <a16:creationId xmlns:a16="http://schemas.microsoft.com/office/drawing/2014/main" id="{CCA2BF0A-17F8-40B0-8C58-9A7CAF4A4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84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800"/>
                <a:t>   4</a:t>
              </a:r>
            </a:p>
          </p:txBody>
        </p:sp>
      </p:grpSp>
      <p:grpSp>
        <p:nvGrpSpPr>
          <p:cNvPr id="13391" name="Group 79">
            <a:extLst>
              <a:ext uri="{FF2B5EF4-FFF2-40B4-BE49-F238E27FC236}">
                <a16:creationId xmlns:a16="http://schemas.microsoft.com/office/drawing/2014/main" id="{D1B0E6BE-69F7-43AF-A791-DC001D9874D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076700"/>
            <a:ext cx="4419600" cy="800100"/>
            <a:chOff x="1440" y="2160"/>
            <a:chExt cx="2784" cy="504"/>
          </a:xfrm>
        </p:grpSpPr>
        <p:sp>
          <p:nvSpPr>
            <p:cNvPr id="13392" name="Line 80">
              <a:extLst>
                <a:ext uri="{FF2B5EF4-FFF2-40B4-BE49-F238E27FC236}">
                  <a16:creationId xmlns:a16="http://schemas.microsoft.com/office/drawing/2014/main" id="{B8E51E1A-AEF2-4D1C-954D-191014F32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544"/>
              <a:ext cx="27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81">
              <a:extLst>
                <a:ext uri="{FF2B5EF4-FFF2-40B4-BE49-F238E27FC236}">
                  <a16:creationId xmlns:a16="http://schemas.microsoft.com/office/drawing/2014/main" id="{F25A4607-4FC8-4864-81C4-FD95BDBF9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4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82">
              <a:extLst>
                <a:ext uri="{FF2B5EF4-FFF2-40B4-BE49-F238E27FC236}">
                  <a16:creationId xmlns:a16="http://schemas.microsoft.com/office/drawing/2014/main" id="{D12CD823-28E9-4BFC-AC54-43A46DDF4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Line 83">
              <a:extLst>
                <a:ext uri="{FF2B5EF4-FFF2-40B4-BE49-F238E27FC236}">
                  <a16:creationId xmlns:a16="http://schemas.microsoft.com/office/drawing/2014/main" id="{6103B268-A982-494D-B3BB-199B19925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84">
              <a:extLst>
                <a:ext uri="{FF2B5EF4-FFF2-40B4-BE49-F238E27FC236}">
                  <a16:creationId xmlns:a16="http://schemas.microsoft.com/office/drawing/2014/main" id="{7B10F1BE-91F7-4594-9BEF-9BEC7AB8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Line 85">
              <a:extLst>
                <a:ext uri="{FF2B5EF4-FFF2-40B4-BE49-F238E27FC236}">
                  <a16:creationId xmlns:a16="http://schemas.microsoft.com/office/drawing/2014/main" id="{C865C014-D020-47C4-9114-B77173FB2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86">
              <a:extLst>
                <a:ext uri="{FF2B5EF4-FFF2-40B4-BE49-F238E27FC236}">
                  <a16:creationId xmlns:a16="http://schemas.microsoft.com/office/drawing/2014/main" id="{6F70C0F0-CF1D-4FD8-A02F-3570198FA0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Line 87">
              <a:extLst>
                <a:ext uri="{FF2B5EF4-FFF2-40B4-BE49-F238E27FC236}">
                  <a16:creationId xmlns:a16="http://schemas.microsoft.com/office/drawing/2014/main" id="{6B0C0C3E-6A3F-4C13-9A31-3A958CDDE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88">
              <a:extLst>
                <a:ext uri="{FF2B5EF4-FFF2-40B4-BE49-F238E27FC236}">
                  <a16:creationId xmlns:a16="http://schemas.microsoft.com/office/drawing/2014/main" id="{A012E1B6-D906-46C2-9D96-919B4B466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89">
              <a:extLst>
                <a:ext uri="{FF2B5EF4-FFF2-40B4-BE49-F238E27FC236}">
                  <a16:creationId xmlns:a16="http://schemas.microsoft.com/office/drawing/2014/main" id="{DF01E7F1-75B1-484B-BA59-4E3C01245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90">
              <a:extLst>
                <a:ext uri="{FF2B5EF4-FFF2-40B4-BE49-F238E27FC236}">
                  <a16:creationId xmlns:a16="http://schemas.microsoft.com/office/drawing/2014/main" id="{151F96CC-8496-4E37-91D9-A5B9FB793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91">
              <a:extLst>
                <a:ext uri="{FF2B5EF4-FFF2-40B4-BE49-F238E27FC236}">
                  <a16:creationId xmlns:a16="http://schemas.microsoft.com/office/drawing/2014/main" id="{FC849582-ECAA-4D41-B90E-5EA503605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92">
              <a:extLst>
                <a:ext uri="{FF2B5EF4-FFF2-40B4-BE49-F238E27FC236}">
                  <a16:creationId xmlns:a16="http://schemas.microsoft.com/office/drawing/2014/main" id="{0C73AB95-D93D-49E3-B1F6-3DCD43E07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Line 93">
              <a:extLst>
                <a:ext uri="{FF2B5EF4-FFF2-40B4-BE49-F238E27FC236}">
                  <a16:creationId xmlns:a16="http://schemas.microsoft.com/office/drawing/2014/main" id="{293C60D5-B34C-4E0F-8B0C-3ADB067B9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Rectangle 94">
              <a:extLst>
                <a:ext uri="{FF2B5EF4-FFF2-40B4-BE49-F238E27FC236}">
                  <a16:creationId xmlns:a16="http://schemas.microsoft.com/office/drawing/2014/main" id="{14E7FAEB-5E1E-4FEE-B384-037ED880C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60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en-US" sz="2800"/>
                <a:t>   0</a:t>
              </a:r>
            </a:p>
          </p:txBody>
        </p:sp>
        <p:sp>
          <p:nvSpPr>
            <p:cNvPr id="13407" name="Line 95">
              <a:extLst>
                <a:ext uri="{FF2B5EF4-FFF2-40B4-BE49-F238E27FC236}">
                  <a16:creationId xmlns:a16="http://schemas.microsoft.com/office/drawing/2014/main" id="{A9A11EFD-4E04-4E51-B6C7-6C85F1372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448"/>
              <a:ext cx="9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408" name="Group 96">
              <a:extLst>
                <a:ext uri="{FF2B5EF4-FFF2-40B4-BE49-F238E27FC236}">
                  <a16:creationId xmlns:a16="http://schemas.microsoft.com/office/drawing/2014/main" id="{52C8C187-FE62-4509-9638-AFF63F8EA5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424"/>
              <a:ext cx="48" cy="240"/>
              <a:chOff x="576" y="2784"/>
              <a:chExt cx="48" cy="240"/>
            </a:xfrm>
          </p:grpSpPr>
          <p:sp>
            <p:nvSpPr>
              <p:cNvPr id="13409" name="Line 97">
                <a:extLst>
                  <a:ext uri="{FF2B5EF4-FFF2-40B4-BE49-F238E27FC236}">
                    <a16:creationId xmlns:a16="http://schemas.microsoft.com/office/drawing/2014/main" id="{D891ABFB-2C52-4FEF-A0E1-9B90E3559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78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0" name="Line 98">
                <a:extLst>
                  <a:ext uri="{FF2B5EF4-FFF2-40B4-BE49-F238E27FC236}">
                    <a16:creationId xmlns:a16="http://schemas.microsoft.com/office/drawing/2014/main" id="{5E967754-A918-4254-B123-7327650F6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1" name="Line 99">
                <a:extLst>
                  <a:ext uri="{FF2B5EF4-FFF2-40B4-BE49-F238E27FC236}">
                    <a16:creationId xmlns:a16="http://schemas.microsoft.com/office/drawing/2014/main" id="{D15AE1F2-874B-440F-9A43-B6A24528B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784"/>
                <a:ext cx="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412" name="Text Box 100">
            <a:extLst>
              <a:ext uri="{FF2B5EF4-FFF2-40B4-BE49-F238E27FC236}">
                <a16:creationId xmlns:a16="http://schemas.microsoft.com/office/drawing/2014/main" id="{BEA7F59C-73A7-4C96-9820-D2E6509CC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924300"/>
            <a:ext cx="1524000" cy="5381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0 </a:t>
            </a:r>
            <a:r>
              <a:rPr lang="en-US" altLang="en-US" sz="2800" b="1">
                <a:latin typeface="Times New Roman" panose="02020603050405020304" pitchFamily="18" charset="0"/>
              </a:rPr>
              <a:t>≤</a:t>
            </a:r>
            <a:r>
              <a:rPr lang="en-US" altLang="en-US" sz="2800" b="1">
                <a:latin typeface="VNI-Times" pitchFamily="2" charset="0"/>
              </a:rPr>
              <a:t> x &lt; 1</a:t>
            </a:r>
          </a:p>
        </p:txBody>
      </p:sp>
      <p:sp>
        <p:nvSpPr>
          <p:cNvPr id="13413" name="Text Box 101">
            <a:extLst>
              <a:ext uri="{FF2B5EF4-FFF2-40B4-BE49-F238E27FC236}">
                <a16:creationId xmlns:a16="http://schemas.microsoft.com/office/drawing/2014/main" id="{DEC1D337-471B-4A74-BF69-FC40886EF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943225"/>
            <a:ext cx="990600" cy="5381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x &lt; 1</a:t>
            </a:r>
          </a:p>
        </p:txBody>
      </p:sp>
      <p:sp>
        <p:nvSpPr>
          <p:cNvPr id="13414" name="Text Box 102">
            <a:extLst>
              <a:ext uri="{FF2B5EF4-FFF2-40B4-BE49-F238E27FC236}">
                <a16:creationId xmlns:a16="http://schemas.microsoft.com/office/drawing/2014/main" id="{F9591CEB-7AA6-4EDF-9BF6-74EC4CAE4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24300"/>
            <a:ext cx="2133600" cy="5381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x </a:t>
            </a:r>
            <a:r>
              <a:rPr lang="en-US" altLang="en-US" sz="2800" b="1">
                <a:latin typeface="Times New Roman" panose="02020603050405020304" pitchFamily="18" charset="0"/>
              </a:rPr>
              <a:t>≥ 0 va</a:t>
            </a:r>
            <a:r>
              <a:rPr lang="en-US" altLang="en-US" sz="2800" b="1">
                <a:latin typeface="VNI-Times" pitchFamily="2" charset="0"/>
              </a:rPr>
              <a:t>ø</a:t>
            </a:r>
            <a:r>
              <a:rPr lang="en-US" altLang="en-US" sz="2800" b="1">
                <a:latin typeface="Times New Roman" panose="02020603050405020304" pitchFamily="18" charset="0"/>
              </a:rPr>
              <a:t> x &gt;4</a:t>
            </a:r>
            <a:endParaRPr lang="en-US" altLang="en-US" sz="2800" b="1">
              <a:latin typeface="VNI-Times" pitchFamily="2" charset="0"/>
            </a:endParaRPr>
          </a:p>
        </p:txBody>
      </p:sp>
      <p:sp>
        <p:nvSpPr>
          <p:cNvPr id="13415" name="Line 103">
            <a:extLst>
              <a:ext uri="{FF2B5EF4-FFF2-40B4-BE49-F238E27FC236}">
                <a16:creationId xmlns:a16="http://schemas.microsoft.com/office/drawing/2014/main" id="{7C98D9E1-FC58-4E19-877C-F30E987AE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686300"/>
            <a:ext cx="1143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" name="Line 104">
            <a:extLst>
              <a:ext uri="{FF2B5EF4-FFF2-40B4-BE49-F238E27FC236}">
                <a16:creationId xmlns:a16="http://schemas.microsoft.com/office/drawing/2014/main" id="{A42F00EE-4A41-485A-AC4C-13C9AD69A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686300"/>
            <a:ext cx="38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8">
                <a:extLst>
                  <a:ext uri="{FF2B5EF4-FFF2-40B4-BE49-F238E27FC236}">
                    <a16:creationId xmlns:a16="http://schemas.microsoft.com/office/drawing/2014/main" id="{5E5FF6BC-B59F-48F2-A6A1-DEC6C860CB57}"/>
                  </a:ext>
                </a:extLst>
              </p:cNvPr>
              <p:cNvSpPr txBox="1"/>
              <p:nvPr/>
            </p:nvSpPr>
            <p:spPr bwMode="auto">
              <a:xfrm>
                <a:off x="1143000" y="5583237"/>
                <a:ext cx="7391393" cy="1274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   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0, 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ó 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rad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x&lt;1. 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Vậ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0≤x&lt;1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Object 8">
                <a:extLst>
                  <a:ext uri="{FF2B5EF4-FFF2-40B4-BE49-F238E27FC236}">
                    <a16:creationId xmlns:a16="http://schemas.microsoft.com/office/drawing/2014/main" id="{5E5FF6BC-B59F-48F2-A6A1-DEC6C860C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5583237"/>
                <a:ext cx="7391393" cy="1274763"/>
              </a:xfrm>
              <a:prstGeom prst="rect">
                <a:avLst/>
              </a:prstGeom>
              <a:blipFill>
                <a:blip r:embed="rId15"/>
                <a:stretch>
                  <a:fillRect l="-2145" t="-62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4.11656E-6 L -3.46945E-18 0.16651 " pathEditMode="relative" ptsTypes="AA">
                                      <p:cBhvr>
                                        <p:cTn id="114" dur="2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13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3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3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3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5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2.13691E-6 L -3.46945E-18 0.16651 " pathEditMode="relative" ptsTypes="AA">
                                      <p:cBhvr>
                                        <p:cTn id="188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13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13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3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3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13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13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13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13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0" grpId="0"/>
      <p:bldP spid="13390" grpId="1"/>
      <p:bldP spid="13390" grpId="2"/>
      <p:bldP spid="13343" grpId="0" animBg="1"/>
      <p:bldP spid="13343" grpId="1" animBg="1"/>
      <p:bldP spid="13343" grpId="2" animBg="1"/>
      <p:bldP spid="13343" grpId="3" animBg="1"/>
      <p:bldP spid="13343" grpId="4" animBg="1"/>
      <p:bldP spid="13343" grpId="5" animBg="1"/>
      <p:bldP spid="13362" grpId="0"/>
      <p:bldP spid="13362" grpId="1"/>
      <p:bldP spid="13362" grpId="2"/>
      <p:bldP spid="13362" grpId="3"/>
      <p:bldP spid="13363" grpId="0" animBg="1"/>
      <p:bldP spid="13363" grpId="1" animBg="1"/>
      <p:bldP spid="13363" grpId="2" animBg="1"/>
      <p:bldP spid="13363" grpId="3" animBg="1"/>
      <p:bldP spid="13412" grpId="0" animBg="1"/>
      <p:bldP spid="13412" grpId="1" animBg="1"/>
      <p:bldP spid="13413" grpId="0" animBg="1"/>
      <p:bldP spid="13413" grpId="1" animBg="1"/>
      <p:bldP spid="13413" grpId="2" animBg="1"/>
      <p:bldP spid="13414" grpId="0" animBg="1"/>
      <p:bldP spid="13414" grpId="1" animBg="1"/>
      <p:bldP spid="13414" grpId="2" animBg="1"/>
      <p:bldP spid="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BA90F98B-E556-4046-B319-EF9180598E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83820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en-US" sz="36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3600" b="1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en-US" sz="36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altLang="en-US" sz="36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</a:t>
            </a:r>
            <a:r>
              <a:rPr lang="en-US" altLang="en-US" sz="36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, 3/18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2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850"/>
                            </p:stCondLst>
                            <p:childTnLst>
                              <p:par>
                                <p:cTn id="19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71230283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3</TotalTime>
  <Words>461</Words>
  <Application>Microsoft Office PowerPoint</Application>
  <PresentationFormat>On-screen Show (4:3)</PresentationFormat>
  <Paragraphs>87</Paragraphs>
  <Slides>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Cambria Math</vt:lpstr>
      <vt:lpstr>Times New Roman</vt:lpstr>
      <vt:lpstr>Arial</vt:lpstr>
      <vt:lpstr>VNI-Times</vt:lpstr>
      <vt:lpstr>Calibri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u Hoang</dc:creator>
  <cp:lastModifiedBy>DELL</cp:lastModifiedBy>
  <cp:revision>136</cp:revision>
  <dcterms:created xsi:type="dcterms:W3CDTF">2005-07-23T02:55:51Z</dcterms:created>
  <dcterms:modified xsi:type="dcterms:W3CDTF">2021-09-05T13:55:19Z</dcterms:modified>
</cp:coreProperties>
</file>